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BED991" w14:textId="383085DE" w:rsidR="003E414A" w:rsidRPr="000D45D4" w:rsidRDefault="00A51A7D" w:rsidP="00987292">
      <w:pPr>
        <w:spacing w:line="240" w:lineRule="auto"/>
      </w:pPr>
      <w:proofErr w:type="spellStart"/>
      <w:r w:rsidRPr="000D45D4">
        <w:t>Phys</w:t>
      </w:r>
      <w:proofErr w:type="spellEnd"/>
      <w:r w:rsidRPr="000D45D4">
        <w:t xml:space="preserve"> 100</w:t>
      </w:r>
      <w:r w:rsidR="000D45D4">
        <w:t xml:space="preserve"> – 10am</w:t>
      </w:r>
      <w:r w:rsidRPr="000D45D4">
        <w:t xml:space="preserve">                                     </w:t>
      </w:r>
      <w:r w:rsidR="000D45D4">
        <w:t xml:space="preserve">                  </w:t>
      </w:r>
      <w:r w:rsidRPr="000D45D4">
        <w:t xml:space="preserve">                                                                                      Fall 2015</w:t>
      </w:r>
    </w:p>
    <w:p w14:paraId="4BAD51E9" w14:textId="77777777" w:rsidR="00A51A7D" w:rsidRPr="000D45D4" w:rsidRDefault="00A51A7D" w:rsidP="00987292">
      <w:pPr>
        <w:spacing w:line="240" w:lineRule="auto"/>
      </w:pPr>
      <w:r w:rsidRPr="000D45D4">
        <w:t>Homework 1</w:t>
      </w:r>
    </w:p>
    <w:p w14:paraId="532C475D" w14:textId="77777777" w:rsidR="00A51A7D" w:rsidRPr="000D45D4" w:rsidRDefault="00A51A7D" w:rsidP="00987292">
      <w:pPr>
        <w:spacing w:line="240" w:lineRule="auto"/>
      </w:pPr>
      <w:r w:rsidRPr="000D45D4">
        <w:t>Due Oct 7</w:t>
      </w:r>
      <w:r w:rsidRPr="000D45D4">
        <w:rPr>
          <w:vertAlign w:val="superscript"/>
        </w:rPr>
        <w:t>th</w:t>
      </w:r>
      <w:r w:rsidRPr="000D45D4">
        <w:t>, 2015</w:t>
      </w:r>
    </w:p>
    <w:p w14:paraId="64BA8DF4" w14:textId="77777777" w:rsidR="00A51A7D" w:rsidRPr="000D45D4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If you are driving 95 km/h along a straight road and you look to the side for 2.0 s, how far do you travel during this inattentive period?</w:t>
      </w:r>
    </w:p>
    <w:p w14:paraId="58F28E3B" w14:textId="77777777" w:rsidR="004C6953" w:rsidRDefault="004C6953" w:rsidP="004C6953">
      <w:pPr>
        <w:pStyle w:val="ListParagraph"/>
        <w:rPr>
          <w:rFonts w:ascii="Times New Roman" w:hAnsi="Times New Roman" w:cs="Times New Roman"/>
        </w:rPr>
      </w:pPr>
    </w:p>
    <w:p w14:paraId="078C3B6C" w14:textId="77777777" w:rsidR="00FD28C0" w:rsidRPr="000D45D4" w:rsidRDefault="00FD28C0" w:rsidP="004C6953">
      <w:pPr>
        <w:pStyle w:val="ListParagraph"/>
        <w:rPr>
          <w:rFonts w:ascii="Times New Roman" w:hAnsi="Times New Roman" w:cs="Times New Roman"/>
        </w:rPr>
      </w:pPr>
    </w:p>
    <w:p w14:paraId="6C4740AD" w14:textId="77777777" w:rsidR="00A51A7D" w:rsidRPr="000D45D4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What must your car’s average speed be in order to travel 235 km in 2.75 h?</w:t>
      </w:r>
    </w:p>
    <w:p w14:paraId="1C6FCA9C" w14:textId="77777777" w:rsidR="004C6953" w:rsidRDefault="004C6953" w:rsidP="004C6953">
      <w:pPr>
        <w:pStyle w:val="ListParagraph"/>
        <w:ind w:left="1440"/>
        <w:rPr>
          <w:rFonts w:ascii="Times New Roman" w:hAnsi="Times New Roman" w:cs="Times New Roman"/>
        </w:rPr>
      </w:pPr>
    </w:p>
    <w:p w14:paraId="456D2BB6" w14:textId="77777777" w:rsidR="00FD28C0" w:rsidRDefault="00FD28C0" w:rsidP="004C6953">
      <w:pPr>
        <w:pStyle w:val="ListParagraph"/>
        <w:ind w:left="1440"/>
        <w:rPr>
          <w:rFonts w:ascii="Times New Roman" w:hAnsi="Times New Roman" w:cs="Times New Roman"/>
        </w:rPr>
      </w:pPr>
    </w:p>
    <w:p w14:paraId="3EEF90A1" w14:textId="77777777" w:rsidR="00FD28C0" w:rsidRPr="000D45D4" w:rsidRDefault="00FD28C0" w:rsidP="004C6953">
      <w:pPr>
        <w:pStyle w:val="ListParagraph"/>
        <w:ind w:left="1440"/>
        <w:rPr>
          <w:rFonts w:ascii="Times New Roman" w:hAnsi="Times New Roman" w:cs="Times New Roman"/>
        </w:rPr>
      </w:pPr>
    </w:p>
    <w:p w14:paraId="07BC7DDE" w14:textId="77777777" w:rsidR="00A51A7D" w:rsidRPr="000D45D4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A bird can fly</w:t>
      </w:r>
      <w:bookmarkStart w:id="0" w:name="_GoBack"/>
      <w:bookmarkEnd w:id="0"/>
      <w:r w:rsidRPr="000D45D4">
        <w:rPr>
          <w:rFonts w:ascii="Times New Roman" w:hAnsi="Times New Roman" w:cs="Times New Roman"/>
        </w:rPr>
        <w:t xml:space="preserve"> 25 km/h. </w:t>
      </w:r>
      <w:proofErr w:type="gramStart"/>
      <w:r w:rsidRPr="000D45D4">
        <w:rPr>
          <w:rFonts w:ascii="Times New Roman" w:hAnsi="Times New Roman" w:cs="Times New Roman"/>
        </w:rPr>
        <w:t>How</w:t>
      </w:r>
      <w:proofErr w:type="gramEnd"/>
      <w:r w:rsidRPr="000D45D4">
        <w:rPr>
          <w:rFonts w:ascii="Times New Roman" w:hAnsi="Times New Roman" w:cs="Times New Roman"/>
        </w:rPr>
        <w:t xml:space="preserve"> long does it take to fly 3.5 km?</w:t>
      </w:r>
    </w:p>
    <w:p w14:paraId="65357427" w14:textId="58909D4E" w:rsidR="004C6953" w:rsidRDefault="004C6953" w:rsidP="004C6953">
      <w:pPr>
        <w:pStyle w:val="ListParagraph"/>
        <w:ind w:left="1440"/>
        <w:rPr>
          <w:rFonts w:ascii="Times New Roman" w:hAnsi="Times New Roman" w:cs="Times New Roman"/>
        </w:rPr>
      </w:pPr>
    </w:p>
    <w:p w14:paraId="0832C6C1" w14:textId="77777777" w:rsidR="00FD28C0" w:rsidRPr="000D45D4" w:rsidRDefault="00FD28C0" w:rsidP="004C6953">
      <w:pPr>
        <w:pStyle w:val="ListParagraph"/>
        <w:ind w:left="1440"/>
        <w:rPr>
          <w:rFonts w:ascii="Times New Roman" w:hAnsi="Times New Roman" w:cs="Times New Roman"/>
        </w:rPr>
      </w:pPr>
    </w:p>
    <w:p w14:paraId="4EB5F973" w14:textId="77777777" w:rsidR="004C6953" w:rsidRPr="000D45D4" w:rsidRDefault="004C6953" w:rsidP="004C6953">
      <w:pPr>
        <w:pStyle w:val="ListParagraph"/>
        <w:rPr>
          <w:rFonts w:ascii="Times New Roman" w:hAnsi="Times New Roman" w:cs="Times New Roman"/>
        </w:rPr>
      </w:pPr>
    </w:p>
    <w:p w14:paraId="362F7F3A" w14:textId="77777777" w:rsidR="00A51A7D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A sports car accelerates from rest to 95 km/h in 4.3 s. What is its average acceleration in m/s</w:t>
      </w:r>
      <w:r w:rsidRPr="000D45D4">
        <w:rPr>
          <w:rFonts w:ascii="Times New Roman" w:hAnsi="Times New Roman" w:cs="Times New Roman"/>
          <w:vertAlign w:val="superscript"/>
        </w:rPr>
        <w:t>2</w:t>
      </w:r>
      <w:r w:rsidRPr="000D45D4">
        <w:rPr>
          <w:rFonts w:ascii="Times New Roman" w:hAnsi="Times New Roman" w:cs="Times New Roman"/>
        </w:rPr>
        <w:t>?</w:t>
      </w:r>
    </w:p>
    <w:p w14:paraId="3A61D788" w14:textId="77777777" w:rsidR="00FD28C0" w:rsidRPr="00FD28C0" w:rsidRDefault="00FD28C0" w:rsidP="00FD28C0">
      <w:pPr>
        <w:rPr>
          <w:rFonts w:ascii="Times New Roman" w:hAnsi="Times New Roman" w:cs="Times New Roman"/>
        </w:rPr>
      </w:pPr>
    </w:p>
    <w:p w14:paraId="5730B4BA" w14:textId="77777777" w:rsidR="00A51A7D" w:rsidRPr="000D45D4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A sprinter accelerates from rest to 9.00 m/s in 1.38 s. What is her acceleration in (</w:t>
      </w:r>
      <w:r w:rsidRPr="000D45D4">
        <w:rPr>
          <w:rFonts w:ascii="Times New Roman" w:hAnsi="Times New Roman" w:cs="Times New Roman"/>
          <w:i/>
        </w:rPr>
        <w:t>a</w:t>
      </w:r>
      <w:r w:rsidRPr="000D45D4">
        <w:rPr>
          <w:rFonts w:ascii="Times New Roman" w:hAnsi="Times New Roman" w:cs="Times New Roman"/>
        </w:rPr>
        <w:t>) m/s</w:t>
      </w:r>
      <w:r w:rsidRPr="000D45D4">
        <w:rPr>
          <w:rFonts w:ascii="Times New Roman" w:hAnsi="Times New Roman" w:cs="Times New Roman"/>
          <w:vertAlign w:val="superscript"/>
        </w:rPr>
        <w:t>2</w:t>
      </w:r>
      <w:proofErr w:type="gramStart"/>
      <w:r w:rsidRPr="000D45D4">
        <w:rPr>
          <w:rFonts w:ascii="Times New Roman" w:hAnsi="Times New Roman" w:cs="Times New Roman"/>
        </w:rPr>
        <w:t>;</w:t>
      </w:r>
      <w:proofErr w:type="gramEnd"/>
      <w:r w:rsidRPr="000D45D4">
        <w:rPr>
          <w:rFonts w:ascii="Times New Roman" w:hAnsi="Times New Roman" w:cs="Times New Roman"/>
        </w:rPr>
        <w:t xml:space="preserve"> (</w:t>
      </w:r>
      <w:r w:rsidRPr="000D45D4">
        <w:rPr>
          <w:rFonts w:ascii="Times New Roman" w:hAnsi="Times New Roman" w:cs="Times New Roman"/>
          <w:i/>
        </w:rPr>
        <w:t>b</w:t>
      </w:r>
      <w:r w:rsidRPr="000D45D4">
        <w:rPr>
          <w:rFonts w:ascii="Times New Roman" w:hAnsi="Times New Roman" w:cs="Times New Roman"/>
        </w:rPr>
        <w:t>) km/h</w:t>
      </w:r>
      <w:r w:rsidRPr="000D45D4">
        <w:rPr>
          <w:rFonts w:ascii="Times New Roman" w:hAnsi="Times New Roman" w:cs="Times New Roman"/>
          <w:vertAlign w:val="superscript"/>
        </w:rPr>
        <w:t>2</w:t>
      </w:r>
      <w:r w:rsidRPr="000D45D4">
        <w:rPr>
          <w:rFonts w:ascii="Times New Roman" w:hAnsi="Times New Roman" w:cs="Times New Roman"/>
        </w:rPr>
        <w:t>?</w:t>
      </w:r>
    </w:p>
    <w:p w14:paraId="72E29837" w14:textId="77777777" w:rsidR="00BF007F" w:rsidRDefault="00BF007F" w:rsidP="00987292">
      <w:pPr>
        <w:pStyle w:val="ListParagraph"/>
        <w:ind w:left="1440"/>
        <w:rPr>
          <w:rFonts w:ascii="Times New Roman" w:hAnsi="Times New Roman" w:cs="Times New Roman"/>
        </w:rPr>
      </w:pPr>
    </w:p>
    <w:p w14:paraId="072B14E1" w14:textId="77777777" w:rsidR="00FD28C0" w:rsidRDefault="00FD28C0" w:rsidP="00987292">
      <w:pPr>
        <w:pStyle w:val="ListParagraph"/>
        <w:ind w:left="1440"/>
        <w:rPr>
          <w:rFonts w:ascii="Times New Roman" w:hAnsi="Times New Roman" w:cs="Times New Roman"/>
        </w:rPr>
      </w:pPr>
    </w:p>
    <w:p w14:paraId="1ACCB5A9" w14:textId="77777777" w:rsidR="00FD28C0" w:rsidRPr="000D45D4" w:rsidRDefault="00FD28C0" w:rsidP="00987292">
      <w:pPr>
        <w:pStyle w:val="ListParagraph"/>
        <w:ind w:left="1440"/>
        <w:rPr>
          <w:rFonts w:ascii="Times New Roman" w:hAnsi="Times New Roman" w:cs="Times New Roman"/>
        </w:rPr>
      </w:pPr>
    </w:p>
    <w:p w14:paraId="0292298D" w14:textId="77777777" w:rsidR="00A51A7D" w:rsidRPr="000D45D4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A sports car moving at constant velocity travels 120 m in 5.0 s. If it then brakes and comes to a stop in 4.0 s, what is it’s acceleration?</w:t>
      </w:r>
    </w:p>
    <w:p w14:paraId="775E2C9E" w14:textId="77777777" w:rsidR="00BF007F" w:rsidRDefault="00BF007F" w:rsidP="00BF007F">
      <w:pPr>
        <w:pStyle w:val="ListParagraph"/>
        <w:ind w:left="1440"/>
        <w:rPr>
          <w:rFonts w:ascii="Times New Roman" w:hAnsi="Times New Roman" w:cs="Times New Roman"/>
        </w:rPr>
      </w:pPr>
    </w:p>
    <w:p w14:paraId="38E5F6E4" w14:textId="77777777" w:rsidR="00FD28C0" w:rsidRPr="000D45D4" w:rsidRDefault="00FD28C0" w:rsidP="00BF007F">
      <w:pPr>
        <w:pStyle w:val="ListParagraph"/>
        <w:ind w:left="1440"/>
        <w:rPr>
          <w:rFonts w:ascii="Times New Roman" w:hAnsi="Times New Roman" w:cs="Times New Roman"/>
        </w:rPr>
      </w:pPr>
    </w:p>
    <w:p w14:paraId="3C50C1DE" w14:textId="77777777" w:rsidR="00A51A7D" w:rsidRPr="000D45D4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A car slows down from 28 m/s to rest in a distance of 88 m. What was its acceleration, assumed constant?</w:t>
      </w:r>
    </w:p>
    <w:p w14:paraId="52B62152" w14:textId="77777777" w:rsidR="003A5FAF" w:rsidRDefault="003A5FAF" w:rsidP="003A5FAF">
      <w:pPr>
        <w:pStyle w:val="ListParagraph"/>
        <w:ind w:left="1440"/>
        <w:rPr>
          <w:rFonts w:ascii="Times New Roman" w:hAnsi="Times New Roman" w:cs="Times New Roman"/>
        </w:rPr>
      </w:pPr>
    </w:p>
    <w:p w14:paraId="35CA9C96" w14:textId="77777777" w:rsidR="00FD28C0" w:rsidRPr="000D45D4" w:rsidRDefault="00FD28C0" w:rsidP="003A5FAF">
      <w:pPr>
        <w:pStyle w:val="ListParagraph"/>
        <w:ind w:left="1440"/>
        <w:rPr>
          <w:rFonts w:ascii="Times New Roman" w:hAnsi="Times New Roman" w:cs="Times New Roman"/>
        </w:rPr>
      </w:pPr>
    </w:p>
    <w:p w14:paraId="012A2B9C" w14:textId="77777777" w:rsidR="00A51A7D" w:rsidRPr="000D45D4" w:rsidRDefault="00A51A7D" w:rsidP="00A51A7D">
      <w:pPr>
        <w:pStyle w:val="nl"/>
        <w:numPr>
          <w:ilvl w:val="0"/>
          <w:numId w:val="1"/>
        </w:numPr>
        <w:rPr>
          <w:sz w:val="22"/>
          <w:szCs w:val="22"/>
        </w:rPr>
      </w:pPr>
      <w:r w:rsidRPr="000D45D4">
        <w:rPr>
          <w:sz w:val="22"/>
          <w:szCs w:val="22"/>
        </w:rPr>
        <w:t>A light plane must reach a speed of 35 m/s for takeoff. How long a runway is needed if the (constant) acceleration is 3.0 m/s</w:t>
      </w:r>
      <w:r w:rsidRPr="000D45D4">
        <w:rPr>
          <w:sz w:val="22"/>
          <w:szCs w:val="22"/>
          <w:vertAlign w:val="superscript"/>
        </w:rPr>
        <w:t>2</w:t>
      </w:r>
      <w:r w:rsidRPr="000D45D4">
        <w:rPr>
          <w:sz w:val="22"/>
          <w:szCs w:val="22"/>
        </w:rPr>
        <w:t>?</w:t>
      </w:r>
    </w:p>
    <w:p w14:paraId="7E0D4B05" w14:textId="77777777" w:rsidR="003A5FAF" w:rsidRDefault="003A5FAF" w:rsidP="003A5FAF">
      <w:pPr>
        <w:pStyle w:val="nl"/>
        <w:rPr>
          <w:sz w:val="22"/>
          <w:szCs w:val="22"/>
        </w:rPr>
      </w:pPr>
    </w:p>
    <w:p w14:paraId="29D043ED" w14:textId="77777777" w:rsidR="00FD28C0" w:rsidRPr="000D45D4" w:rsidRDefault="00FD28C0" w:rsidP="003A5FAF">
      <w:pPr>
        <w:pStyle w:val="nl"/>
        <w:rPr>
          <w:sz w:val="22"/>
          <w:szCs w:val="22"/>
        </w:rPr>
      </w:pPr>
    </w:p>
    <w:p w14:paraId="49D7AE80" w14:textId="77777777" w:rsidR="00A51A7D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A stone is dropped from the top of a cliff. It is seen to hit the ground below after 3.55 s. How high is the cliff?</w:t>
      </w:r>
    </w:p>
    <w:p w14:paraId="54382699" w14:textId="77777777" w:rsidR="00CF7555" w:rsidRDefault="00CF7555" w:rsidP="00CF7555">
      <w:pPr>
        <w:rPr>
          <w:rFonts w:ascii="Times New Roman" w:hAnsi="Times New Roman" w:cs="Times New Roman"/>
        </w:rPr>
      </w:pPr>
    </w:p>
    <w:p w14:paraId="693D5ED8" w14:textId="77777777" w:rsidR="00FD28C0" w:rsidRPr="00CF7555" w:rsidRDefault="00FD28C0" w:rsidP="00CF7555">
      <w:pPr>
        <w:rPr>
          <w:rFonts w:ascii="Times New Roman" w:hAnsi="Times New Roman" w:cs="Times New Roman"/>
        </w:rPr>
      </w:pPr>
    </w:p>
    <w:p w14:paraId="724E527E" w14:textId="77777777" w:rsidR="00A51A7D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Estimate how long it took King Kong to fall straight down from the top of the Empire State Building (380 m high).</w:t>
      </w:r>
    </w:p>
    <w:p w14:paraId="726C7263" w14:textId="77777777" w:rsidR="00FD28C0" w:rsidRPr="00CF7555" w:rsidRDefault="00FD28C0" w:rsidP="00CF7555">
      <w:pPr>
        <w:rPr>
          <w:rFonts w:ascii="Times New Roman" w:hAnsi="Times New Roman" w:cs="Times New Roman"/>
        </w:rPr>
      </w:pPr>
    </w:p>
    <w:p w14:paraId="41BFA9F4" w14:textId="77777777" w:rsidR="00A51A7D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What force is needed to accelerate a sled (mass = 55 kg) at 1.4 m/s</w:t>
      </w:r>
      <w:r w:rsidRPr="000D45D4">
        <w:rPr>
          <w:rFonts w:ascii="Times New Roman" w:hAnsi="Times New Roman" w:cs="Times New Roman"/>
          <w:vertAlign w:val="superscript"/>
        </w:rPr>
        <w:t>2</w:t>
      </w:r>
      <w:r w:rsidRPr="000D45D4">
        <w:rPr>
          <w:rFonts w:ascii="Times New Roman" w:hAnsi="Times New Roman" w:cs="Times New Roman"/>
        </w:rPr>
        <w:t xml:space="preserve"> on horizontal frictionless ice?</w:t>
      </w:r>
    </w:p>
    <w:p w14:paraId="092D8FA8" w14:textId="77777777" w:rsidR="00CF7555" w:rsidRDefault="00CF7555" w:rsidP="00CF7555">
      <w:pPr>
        <w:rPr>
          <w:rFonts w:ascii="Times New Roman" w:hAnsi="Times New Roman" w:cs="Times New Roman"/>
        </w:rPr>
      </w:pPr>
    </w:p>
    <w:p w14:paraId="468C93F9" w14:textId="77777777" w:rsidR="00CF7555" w:rsidRPr="00CF7555" w:rsidRDefault="00CF7555" w:rsidP="00CF7555">
      <w:pPr>
        <w:rPr>
          <w:rFonts w:ascii="Times New Roman" w:hAnsi="Times New Roman" w:cs="Times New Roman"/>
        </w:rPr>
      </w:pPr>
    </w:p>
    <w:p w14:paraId="70E7CAFB" w14:textId="77777777" w:rsidR="00A51A7D" w:rsidRPr="00CF7555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What is the weight of a 68-kg astronaut (</w:t>
      </w:r>
      <w:r w:rsidRPr="000D45D4">
        <w:rPr>
          <w:rFonts w:ascii="Times New Roman" w:hAnsi="Times New Roman" w:cs="Times New Roman"/>
          <w:i/>
        </w:rPr>
        <w:t>a</w:t>
      </w:r>
      <w:r w:rsidRPr="000D45D4">
        <w:rPr>
          <w:rFonts w:ascii="Times New Roman" w:hAnsi="Times New Roman" w:cs="Times New Roman"/>
        </w:rPr>
        <w:t>) on Earth, (</w:t>
      </w:r>
      <w:r w:rsidRPr="000D45D4">
        <w:rPr>
          <w:rFonts w:ascii="Times New Roman" w:hAnsi="Times New Roman" w:cs="Times New Roman"/>
          <w:i/>
        </w:rPr>
        <w:t>b</w:t>
      </w:r>
      <w:r w:rsidRPr="000D45D4">
        <w:rPr>
          <w:rFonts w:ascii="Times New Roman" w:hAnsi="Times New Roman" w:cs="Times New Roman"/>
        </w:rPr>
        <w:t>) on the Moon (</w:t>
      </w:r>
      <w:r w:rsidRPr="000D45D4">
        <w:rPr>
          <w:rFonts w:ascii="Times New Roman" w:hAnsi="Times New Roman" w:cs="Times New Roman"/>
          <w:i/>
          <w:u w:val="single"/>
        </w:rPr>
        <w:t>g</w:t>
      </w:r>
      <w:r w:rsidRPr="000D45D4">
        <w:rPr>
          <w:rFonts w:ascii="Times New Roman" w:hAnsi="Times New Roman" w:cs="Times New Roman"/>
        </w:rPr>
        <w:t xml:space="preserve"> = 1.7 m/s</w:t>
      </w:r>
      <w:r w:rsidRPr="000D45D4">
        <w:rPr>
          <w:rFonts w:ascii="Times New Roman" w:hAnsi="Times New Roman" w:cs="Times New Roman"/>
          <w:vertAlign w:val="superscript"/>
        </w:rPr>
        <w:t>2</w:t>
      </w:r>
      <w:r w:rsidRPr="000D45D4">
        <w:rPr>
          <w:rFonts w:ascii="Times New Roman" w:hAnsi="Times New Roman" w:cs="Times New Roman"/>
        </w:rPr>
        <w:t>), (</w:t>
      </w:r>
      <w:r w:rsidRPr="000D45D4">
        <w:rPr>
          <w:rFonts w:ascii="Times New Roman" w:hAnsi="Times New Roman" w:cs="Times New Roman"/>
          <w:i/>
        </w:rPr>
        <w:t>c</w:t>
      </w:r>
      <w:r w:rsidRPr="000D45D4">
        <w:rPr>
          <w:rFonts w:ascii="Times New Roman" w:hAnsi="Times New Roman" w:cs="Times New Roman"/>
        </w:rPr>
        <w:t>) on Mars (</w:t>
      </w:r>
      <w:r w:rsidRPr="000D45D4">
        <w:rPr>
          <w:rFonts w:ascii="Times New Roman" w:hAnsi="Times New Roman" w:cs="Times New Roman"/>
          <w:i/>
        </w:rPr>
        <w:t>g</w:t>
      </w:r>
      <w:r w:rsidRPr="000D45D4">
        <w:rPr>
          <w:rFonts w:ascii="Times New Roman" w:hAnsi="Times New Roman" w:cs="Times New Roman"/>
        </w:rPr>
        <w:t xml:space="preserve"> = 3.7 m/s</w:t>
      </w:r>
      <w:r w:rsidRPr="000D45D4">
        <w:rPr>
          <w:rFonts w:ascii="Times New Roman" w:hAnsi="Times New Roman" w:cs="Times New Roman"/>
          <w:vertAlign w:val="superscript"/>
        </w:rPr>
        <w:t>2</w:t>
      </w:r>
    </w:p>
    <w:p w14:paraId="1A15A00F" w14:textId="77777777" w:rsidR="00CF7555" w:rsidRDefault="00CF7555" w:rsidP="00CF7555">
      <w:pPr>
        <w:rPr>
          <w:rFonts w:ascii="Times New Roman" w:hAnsi="Times New Roman" w:cs="Times New Roman"/>
        </w:rPr>
      </w:pPr>
    </w:p>
    <w:p w14:paraId="6FB640FC" w14:textId="77777777" w:rsidR="00CF7555" w:rsidRPr="00CF7555" w:rsidRDefault="00CF7555" w:rsidP="00CF7555">
      <w:pPr>
        <w:rPr>
          <w:rFonts w:ascii="Times New Roman" w:hAnsi="Times New Roman" w:cs="Times New Roman"/>
        </w:rPr>
      </w:pPr>
    </w:p>
    <w:p w14:paraId="0762FB1E" w14:textId="77777777" w:rsidR="00A51A7D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>According to a simplified model of a mammalian heart, at each pulse approximately 20 g of blood is accelerated from 0.25 m/s to 0.35 m/s during a period of 0.10 s. What is the magnitude of the force exerted by the heart muscle?</w:t>
      </w:r>
    </w:p>
    <w:p w14:paraId="3DE7EEB2" w14:textId="77777777" w:rsidR="00CF7555" w:rsidRDefault="00CF7555" w:rsidP="00CF7555">
      <w:pPr>
        <w:rPr>
          <w:rFonts w:ascii="Times New Roman" w:hAnsi="Times New Roman" w:cs="Times New Roman"/>
        </w:rPr>
      </w:pPr>
    </w:p>
    <w:p w14:paraId="244D0068" w14:textId="77777777" w:rsidR="00CF7555" w:rsidRPr="00CF7555" w:rsidRDefault="00CF7555" w:rsidP="00CF7555">
      <w:pPr>
        <w:rPr>
          <w:rFonts w:ascii="Times New Roman" w:hAnsi="Times New Roman" w:cs="Times New Roman"/>
        </w:rPr>
      </w:pPr>
    </w:p>
    <w:p w14:paraId="7B487228" w14:textId="77777777" w:rsidR="00A51A7D" w:rsidRDefault="00A51A7D" w:rsidP="00A51A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D45D4">
        <w:rPr>
          <w:rFonts w:ascii="Times New Roman" w:hAnsi="Times New Roman" w:cs="Times New Roman"/>
        </w:rPr>
        <w:t xml:space="preserve">If the coefficient of kinetic friction between a 22-kg crate and the floor is 0.30, what horizontal force is required to move the crate at a steady speed across the floor? What horizontal force is required if </w:t>
      </w:r>
      <w:r w:rsidRPr="000D45D4">
        <w:rPr>
          <w:rFonts w:ascii="Times New Roman" w:hAnsi="Times New Roman" w:cs="Times New Roman"/>
        </w:rPr>
        <w:object w:dxaOrig="300" w:dyaOrig="360" w14:anchorId="09B9E8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9" o:title=""/>
          </v:shape>
          <o:OLEObject Type="Embed" ProgID="Equation.DSMT4" ShapeID="_x0000_i1025" DrawAspect="Content" ObjectID="_1379591218" r:id="rId10"/>
        </w:object>
      </w:r>
      <w:r w:rsidRPr="000D45D4">
        <w:rPr>
          <w:rFonts w:ascii="Times New Roman" w:hAnsi="Times New Roman" w:cs="Times New Roman"/>
        </w:rPr>
        <w:t xml:space="preserve"> is zero?</w:t>
      </w:r>
    </w:p>
    <w:p w14:paraId="39156D39" w14:textId="77777777" w:rsidR="00CF7555" w:rsidRDefault="00CF7555" w:rsidP="00CF7555">
      <w:pPr>
        <w:rPr>
          <w:rFonts w:ascii="Times New Roman" w:hAnsi="Times New Roman" w:cs="Times New Roman"/>
        </w:rPr>
      </w:pPr>
    </w:p>
    <w:p w14:paraId="789F19D4" w14:textId="77777777" w:rsidR="00CF7555" w:rsidRPr="00CF7555" w:rsidRDefault="00CF7555" w:rsidP="00CF7555">
      <w:pPr>
        <w:rPr>
          <w:rFonts w:ascii="Times New Roman" w:hAnsi="Times New Roman" w:cs="Times New Roman"/>
        </w:rPr>
      </w:pPr>
    </w:p>
    <w:p w14:paraId="25505494" w14:textId="77777777" w:rsidR="00FC5292" w:rsidRPr="000D45D4" w:rsidRDefault="00FC5292" w:rsidP="00FC5292">
      <w:pPr>
        <w:pStyle w:val="nl"/>
        <w:numPr>
          <w:ilvl w:val="0"/>
          <w:numId w:val="1"/>
        </w:numPr>
        <w:rPr>
          <w:sz w:val="22"/>
          <w:szCs w:val="22"/>
        </w:rPr>
      </w:pPr>
      <w:r w:rsidRPr="000D45D4">
        <w:rPr>
          <w:sz w:val="22"/>
          <w:szCs w:val="22"/>
        </w:rPr>
        <w:t>You are trying to push your stalled car. Although you apply a horizontal force of 400 N to the car, it doesn’t budge, and neither do you. Which force(s) must also have a magnitude of 400 N?</w:t>
      </w:r>
    </w:p>
    <w:p w14:paraId="15C988E9" w14:textId="6E5E65E3" w:rsidR="00FC5292" w:rsidRDefault="00FC5292" w:rsidP="00CF7555">
      <w:pPr>
        <w:pStyle w:val="ListParagraph"/>
        <w:numPr>
          <w:ilvl w:val="0"/>
          <w:numId w:val="2"/>
        </w:numPr>
      </w:pPr>
      <w:r w:rsidRPr="000D45D4">
        <w:t>The force exerted by the car on you.</w:t>
      </w:r>
    </w:p>
    <w:p w14:paraId="0AAEC8EA" w14:textId="77777777" w:rsidR="00CF7555" w:rsidRDefault="00CF7555" w:rsidP="00CF7555"/>
    <w:p w14:paraId="644ACE8B" w14:textId="77777777" w:rsidR="00CF7555" w:rsidRPr="000D45D4" w:rsidRDefault="00CF7555" w:rsidP="00CF7555"/>
    <w:p w14:paraId="6F960FA2" w14:textId="23E4276C" w:rsidR="00FC5292" w:rsidRDefault="00FC5292" w:rsidP="00CF7555">
      <w:pPr>
        <w:pStyle w:val="ListParagraph"/>
        <w:numPr>
          <w:ilvl w:val="0"/>
          <w:numId w:val="2"/>
        </w:numPr>
      </w:pPr>
      <w:r w:rsidRPr="000D45D4">
        <w:t>The friction force exerted by the car on the road.</w:t>
      </w:r>
    </w:p>
    <w:p w14:paraId="24E297BE" w14:textId="77777777" w:rsidR="00CF7555" w:rsidRDefault="00CF7555" w:rsidP="00CF7555"/>
    <w:p w14:paraId="55EEEBDE" w14:textId="77777777" w:rsidR="00CF7555" w:rsidRPr="000D45D4" w:rsidRDefault="00CF7555" w:rsidP="00CF7555"/>
    <w:p w14:paraId="6AE2B482" w14:textId="0660FF74" w:rsidR="00FC5292" w:rsidRDefault="00FC5292" w:rsidP="00CF7555">
      <w:pPr>
        <w:pStyle w:val="ListParagraph"/>
        <w:numPr>
          <w:ilvl w:val="0"/>
          <w:numId w:val="2"/>
        </w:numPr>
      </w:pPr>
      <w:r w:rsidRPr="000D45D4">
        <w:t>The normal force exerted by the road on you.</w:t>
      </w:r>
    </w:p>
    <w:p w14:paraId="49DB8A9A" w14:textId="77777777" w:rsidR="00CF7555" w:rsidRDefault="00CF7555" w:rsidP="00CF7555"/>
    <w:p w14:paraId="37E24134" w14:textId="77777777" w:rsidR="00CF7555" w:rsidRPr="000D45D4" w:rsidRDefault="00CF7555" w:rsidP="00CF7555"/>
    <w:p w14:paraId="1633C668" w14:textId="6B2C99E8" w:rsidR="00FC5292" w:rsidRDefault="00FC5292" w:rsidP="00CF7555">
      <w:pPr>
        <w:pStyle w:val="ListParagraph"/>
        <w:numPr>
          <w:ilvl w:val="0"/>
          <w:numId w:val="2"/>
        </w:numPr>
      </w:pPr>
      <w:r w:rsidRPr="000D45D4">
        <w:t>The friction force exerted by the road on you.</w:t>
      </w:r>
    </w:p>
    <w:p w14:paraId="5B4F3BE7" w14:textId="77777777" w:rsidR="00A51A7D" w:rsidRPr="00356E77" w:rsidRDefault="00A51A7D" w:rsidP="00356E77">
      <w:pPr>
        <w:rPr>
          <w:rFonts w:ascii="Times New Roman" w:hAnsi="Times New Roman" w:cs="Times New Roman"/>
        </w:rPr>
      </w:pPr>
    </w:p>
    <w:sectPr w:rsidR="00A51A7D" w:rsidRPr="00356E77">
      <w:headerReference w:type="even" r:id="rId11"/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99AA81" w14:textId="77777777" w:rsidR="00A561DA" w:rsidRDefault="00A561DA" w:rsidP="00987292">
      <w:pPr>
        <w:spacing w:after="0" w:line="240" w:lineRule="auto"/>
      </w:pPr>
      <w:r>
        <w:separator/>
      </w:r>
    </w:p>
  </w:endnote>
  <w:endnote w:type="continuationSeparator" w:id="0">
    <w:p w14:paraId="0E318563" w14:textId="77777777" w:rsidR="00A561DA" w:rsidRDefault="00A561DA" w:rsidP="009872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 Light">
    <w:altName w:val="Consolas"/>
    <w:charset w:val="00"/>
    <w:family w:val="swiss"/>
    <w:pitch w:val="variable"/>
    <w:sig w:usb0="A00002EF" w:usb1="4000207B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88CA78" w14:textId="77777777" w:rsidR="00A561DA" w:rsidRDefault="00A561DA" w:rsidP="00987292">
      <w:pPr>
        <w:spacing w:after="0" w:line="240" w:lineRule="auto"/>
      </w:pPr>
      <w:r>
        <w:separator/>
      </w:r>
    </w:p>
  </w:footnote>
  <w:footnote w:type="continuationSeparator" w:id="0">
    <w:p w14:paraId="5734243B" w14:textId="77777777" w:rsidR="00A561DA" w:rsidRDefault="00A561DA" w:rsidP="009872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3D60DF" w14:textId="77777777" w:rsidR="00A561DA" w:rsidRDefault="00A561DA">
    <w:pPr>
      <w:pStyle w:val="Header"/>
    </w:pPr>
    <w:sdt>
      <w:sdtPr>
        <w:id w:val="171999623"/>
        <w:placeholder>
          <w:docPart w:val="2B7AFC3B422B0F49AA8131570304B557"/>
        </w:placeholder>
        <w:temporary/>
        <w:showingPlcHdr/>
      </w:sdtPr>
      <w:sdtContent>
        <w:r>
          <w:t>[Type text]</w:t>
        </w:r>
      </w:sdtContent>
    </w:sdt>
    <w:r>
      <w:ptab w:relativeTo="margin" w:alignment="center" w:leader="none"/>
    </w:r>
    <w:sdt>
      <w:sdtPr>
        <w:id w:val="171999624"/>
        <w:placeholder>
          <w:docPart w:val="C59D6E26B2B19E4BAA264AD53731457B"/>
        </w:placeholder>
        <w:temporary/>
        <w:showingPlcHdr/>
      </w:sdtPr>
      <w:sdtContent>
        <w:r>
          <w:t>[Type text]</w:t>
        </w:r>
      </w:sdtContent>
    </w:sdt>
    <w:r>
      <w:ptab w:relativeTo="margin" w:alignment="right" w:leader="none"/>
    </w:r>
    <w:sdt>
      <w:sdtPr>
        <w:id w:val="171999625"/>
        <w:placeholder>
          <w:docPart w:val="C3A04A2C6AB66F4FB995E3791793FBBC"/>
        </w:placeholder>
        <w:temporary/>
        <w:showingPlcHdr/>
      </w:sdtPr>
      <w:sdtContent>
        <w:r>
          <w:t>[Type text]</w:t>
        </w:r>
      </w:sdtContent>
    </w:sdt>
  </w:p>
  <w:p w14:paraId="79C07022" w14:textId="77777777" w:rsidR="00A561DA" w:rsidRDefault="00A561DA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8F212B" w14:textId="573A255C" w:rsidR="00A561DA" w:rsidRPr="00987292" w:rsidRDefault="00A561DA">
    <w:pPr>
      <w:pStyle w:val="Header"/>
      <w:rPr>
        <w:rFonts w:ascii="Georgia" w:hAnsi="Georgia"/>
        <w:sz w:val="28"/>
        <w:szCs w:val="28"/>
      </w:rPr>
    </w:pPr>
    <w:r w:rsidRPr="00987292">
      <w:rPr>
        <w:rFonts w:ascii="Georgia" w:hAnsi="Georgia"/>
        <w:sz w:val="28"/>
        <w:szCs w:val="28"/>
      </w:rPr>
      <w:t>Dylan Paulus</w:t>
    </w:r>
  </w:p>
  <w:p w14:paraId="5A210BF0" w14:textId="77777777" w:rsidR="00A561DA" w:rsidRDefault="00A561DA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77285E"/>
    <w:multiLevelType w:val="hybridMultilevel"/>
    <w:tmpl w:val="D122A896"/>
    <w:lvl w:ilvl="0" w:tplc="7C542B76">
      <w:start w:val="1"/>
      <w:numFmt w:val="lowerLetter"/>
      <w:lvlText w:val="(%1)"/>
      <w:lvlJc w:val="left"/>
      <w:pPr>
        <w:ind w:left="144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BAF56D0"/>
    <w:multiLevelType w:val="hybridMultilevel"/>
    <w:tmpl w:val="8E4ECB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1A7D"/>
    <w:rsid w:val="000D45D4"/>
    <w:rsid w:val="00356E77"/>
    <w:rsid w:val="003A5FAF"/>
    <w:rsid w:val="003E414A"/>
    <w:rsid w:val="004C6953"/>
    <w:rsid w:val="004F2E33"/>
    <w:rsid w:val="009475D3"/>
    <w:rsid w:val="00987292"/>
    <w:rsid w:val="00A51A7D"/>
    <w:rsid w:val="00A561DA"/>
    <w:rsid w:val="00BF007F"/>
    <w:rsid w:val="00C04165"/>
    <w:rsid w:val="00CF7555"/>
    <w:rsid w:val="00F51890"/>
    <w:rsid w:val="00FC5292"/>
    <w:rsid w:val="00FD2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71C64C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1A7D"/>
    <w:pPr>
      <w:ind w:left="720"/>
      <w:contextualSpacing/>
    </w:pPr>
  </w:style>
  <w:style w:type="paragraph" w:customStyle="1" w:styleId="nl">
    <w:name w:val="nl"/>
    <w:basedOn w:val="Normal"/>
    <w:uiPriority w:val="99"/>
    <w:rsid w:val="00A51A7D"/>
    <w:pPr>
      <w:spacing w:after="0" w:line="360" w:lineRule="auto"/>
      <w:ind w:left="720" w:hanging="720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872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7292"/>
  </w:style>
  <w:style w:type="paragraph" w:styleId="Footer">
    <w:name w:val="footer"/>
    <w:basedOn w:val="Normal"/>
    <w:link w:val="FooterChar"/>
    <w:uiPriority w:val="99"/>
    <w:unhideWhenUsed/>
    <w:rsid w:val="009872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7292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1A7D"/>
    <w:pPr>
      <w:ind w:left="720"/>
      <w:contextualSpacing/>
    </w:pPr>
  </w:style>
  <w:style w:type="paragraph" w:customStyle="1" w:styleId="nl">
    <w:name w:val="nl"/>
    <w:basedOn w:val="Normal"/>
    <w:uiPriority w:val="99"/>
    <w:rsid w:val="00A51A7D"/>
    <w:pPr>
      <w:spacing w:after="0" w:line="360" w:lineRule="auto"/>
      <w:ind w:left="720" w:hanging="720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872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7292"/>
  </w:style>
  <w:style w:type="paragraph" w:styleId="Footer">
    <w:name w:val="footer"/>
    <w:basedOn w:val="Normal"/>
    <w:link w:val="FooterChar"/>
    <w:uiPriority w:val="99"/>
    <w:unhideWhenUsed/>
    <w:rsid w:val="009872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72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header" Target="header2.xml"/><Relationship Id="rId13" Type="http://schemas.openxmlformats.org/officeDocument/2006/relationships/fontTable" Target="fontTable.xml"/><Relationship Id="rId14" Type="http://schemas.openxmlformats.org/officeDocument/2006/relationships/glossaryDocument" Target="glossary/document.xml"/><Relationship Id="rId15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wmf"/><Relationship Id="rId10" Type="http://schemas.openxmlformats.org/officeDocument/2006/relationships/oleObject" Target="embeddings/oleObject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glossary/document.xml><?xml version="1.0" encoding="utf-8"?>
<w:glossary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B7AFC3B422B0F49AA8131570304B55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9CAF03D-47D1-0C49-BFAF-E768B1F7A384}"/>
      </w:docPartPr>
      <w:docPartBody>
        <w:p w14:paraId="76927257" w14:textId="6F531A53" w:rsidR="007F08E8" w:rsidRDefault="007F08E8" w:rsidP="007F08E8">
          <w:pPr>
            <w:pStyle w:val="2B7AFC3B422B0F49AA8131570304B557"/>
          </w:pPr>
          <w:r>
            <w:t>[Type text]</w:t>
          </w:r>
        </w:p>
      </w:docPartBody>
    </w:docPart>
    <w:docPart>
      <w:docPartPr>
        <w:name w:val="C59D6E26B2B19E4BAA264AD5373145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5A2130-2D90-554E-926B-0E487BD8D58E}"/>
      </w:docPartPr>
      <w:docPartBody>
        <w:p w14:paraId="4E0CDD11" w14:textId="682152C9" w:rsidR="007F08E8" w:rsidRDefault="007F08E8" w:rsidP="007F08E8">
          <w:pPr>
            <w:pStyle w:val="C59D6E26B2B19E4BAA264AD53731457B"/>
          </w:pPr>
          <w:r>
            <w:t>[Type text]</w:t>
          </w:r>
        </w:p>
      </w:docPartBody>
    </w:docPart>
    <w:docPart>
      <w:docPartPr>
        <w:name w:val="C3A04A2C6AB66F4FB995E3791793FB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C16CBC-FC56-4941-9AC4-A096CFD3F143}"/>
      </w:docPartPr>
      <w:docPartBody>
        <w:p w14:paraId="4933844C" w14:textId="001C5565" w:rsidR="007F08E8" w:rsidRDefault="007F08E8" w:rsidP="007F08E8">
          <w:pPr>
            <w:pStyle w:val="C3A04A2C6AB66F4FB995E3791793FBBC"/>
          </w:pPr>
          <w:r>
            <w:t>[Typ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 Light">
    <w:altName w:val="Consolas"/>
    <w:charset w:val="00"/>
    <w:family w:val="swiss"/>
    <w:pitch w:val="variable"/>
    <w:sig w:usb0="A00002EF" w:usb1="4000207B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08E8"/>
    <w:rsid w:val="001C3808"/>
    <w:rsid w:val="007F08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efaultImageDpi w14:val="300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7AFC3B422B0F49AA8131570304B557">
    <w:name w:val="2B7AFC3B422B0F49AA8131570304B557"/>
    <w:rsid w:val="007F08E8"/>
  </w:style>
  <w:style w:type="paragraph" w:customStyle="1" w:styleId="C59D6E26B2B19E4BAA264AD53731457B">
    <w:name w:val="C59D6E26B2B19E4BAA264AD53731457B"/>
    <w:rsid w:val="007F08E8"/>
  </w:style>
  <w:style w:type="paragraph" w:customStyle="1" w:styleId="C3A04A2C6AB66F4FB995E3791793FBBC">
    <w:name w:val="C3A04A2C6AB66F4FB995E3791793FBBC"/>
    <w:rsid w:val="007F08E8"/>
  </w:style>
  <w:style w:type="paragraph" w:customStyle="1" w:styleId="474D77C60043A64D9596205270B3CFDC">
    <w:name w:val="474D77C60043A64D9596205270B3CFDC"/>
    <w:rsid w:val="007F08E8"/>
  </w:style>
  <w:style w:type="paragraph" w:customStyle="1" w:styleId="5007404823C5DC44B301C9AFD7DBFCDE">
    <w:name w:val="5007404823C5DC44B301C9AFD7DBFCDE"/>
    <w:rsid w:val="007F08E8"/>
  </w:style>
  <w:style w:type="paragraph" w:customStyle="1" w:styleId="8E54C5D42F274441A58A050BDF996CBE">
    <w:name w:val="8E54C5D42F274441A58A050BDF996CBE"/>
    <w:rsid w:val="007F08E8"/>
  </w:style>
</w:styles>
</file>

<file path=word/glossary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7AFC3B422B0F49AA8131570304B557">
    <w:name w:val="2B7AFC3B422B0F49AA8131570304B557"/>
    <w:rsid w:val="007F08E8"/>
  </w:style>
  <w:style w:type="paragraph" w:customStyle="1" w:styleId="C59D6E26B2B19E4BAA264AD53731457B">
    <w:name w:val="C59D6E26B2B19E4BAA264AD53731457B"/>
    <w:rsid w:val="007F08E8"/>
  </w:style>
  <w:style w:type="paragraph" w:customStyle="1" w:styleId="C3A04A2C6AB66F4FB995E3791793FBBC">
    <w:name w:val="C3A04A2C6AB66F4FB995E3791793FBBC"/>
    <w:rsid w:val="007F08E8"/>
  </w:style>
  <w:style w:type="paragraph" w:customStyle="1" w:styleId="474D77C60043A64D9596205270B3CFDC">
    <w:name w:val="474D77C60043A64D9596205270B3CFDC"/>
    <w:rsid w:val="007F08E8"/>
  </w:style>
  <w:style w:type="paragraph" w:customStyle="1" w:styleId="5007404823C5DC44B301C9AFD7DBFCDE">
    <w:name w:val="5007404823C5DC44B301C9AFD7DBFCDE"/>
    <w:rsid w:val="007F08E8"/>
  </w:style>
  <w:style w:type="paragraph" w:customStyle="1" w:styleId="8E54C5D42F274441A58A050BDF996CBE">
    <w:name w:val="8E54C5D42F274441A58A050BDF996CBE"/>
    <w:rsid w:val="007F08E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386FE33-F738-404C-A9E0-880C3A94C0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53</Words>
  <Characters>2015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tledge, Douglas</dc:creator>
  <cp:keywords/>
  <dc:description/>
  <cp:lastModifiedBy>Dylan</cp:lastModifiedBy>
  <cp:revision>3</cp:revision>
  <dcterms:created xsi:type="dcterms:W3CDTF">2015-10-07T21:59:00Z</dcterms:created>
  <dcterms:modified xsi:type="dcterms:W3CDTF">2015-10-07T22:01:00Z</dcterms:modified>
</cp:coreProperties>
</file>